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31DB" w:rsidRDefault="00C131DB" w:rsidP="00C131DB">
      <w:pPr>
        <w:jc w:val="center"/>
        <w:rPr>
          <w:b/>
        </w:rPr>
      </w:pPr>
      <w:r>
        <w:rPr>
          <w:b/>
        </w:rPr>
        <w:t>Rational Expressions</w:t>
      </w:r>
    </w:p>
    <w:p w:rsidR="00C131DB" w:rsidRDefault="00C131DB">
      <w:pPr>
        <w:rPr>
          <w:b/>
        </w:rPr>
      </w:pPr>
    </w:p>
    <w:p w:rsidR="00217AC0" w:rsidRDefault="00A26AFC">
      <w:r w:rsidRPr="00D428F8">
        <w:rPr>
          <w:b/>
        </w:rPr>
        <w:t>1</w:t>
      </w:r>
      <w:r w:rsidR="008321C2" w:rsidRPr="00D428F8">
        <w:rPr>
          <w:b/>
        </w:rPr>
        <w:t>)</w:t>
      </w:r>
      <w:r w:rsidR="00D428F8">
        <w:tab/>
        <w:t>F</w:t>
      </w:r>
      <w:r w:rsidR="001E4CA7">
        <w:t>ind the excluded values for the algebraic fraction:</w:t>
      </w:r>
    </w:p>
    <w:p w:rsidR="008321C2" w:rsidRDefault="008321C2"/>
    <w:p w:rsidR="008321C2" w:rsidRDefault="008321C2">
      <w:r>
        <w:tab/>
      </w:r>
      <w:r w:rsidR="00C22B6A" w:rsidRPr="001E4CA7">
        <w:rPr>
          <w:position w:val="-28"/>
        </w:rPr>
        <w:object w:dxaOrig="9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6pt" o:ole="">
            <v:imagedata r:id="rId7" o:title=""/>
          </v:shape>
          <o:OLEObject Type="Embed" ProgID="Equation.DSMT4" ShapeID="_x0000_i1025" DrawAspect="Content" ObjectID="_1536404356" r:id="rId8"/>
        </w:object>
      </w:r>
    </w:p>
    <w:p w:rsidR="00217AC0" w:rsidRDefault="00217AC0"/>
    <w:p w:rsidR="00217AC0" w:rsidRDefault="00217AC0" w:rsidP="00A26AFC">
      <w:pPr>
        <w:ind w:left="720"/>
      </w:pPr>
    </w:p>
    <w:p w:rsidR="00217AC0" w:rsidRDefault="00217AC0"/>
    <w:p w:rsidR="00217AC0" w:rsidRDefault="00217AC0"/>
    <w:p w:rsidR="00217AC0" w:rsidRDefault="00217AC0"/>
    <w:p w:rsidR="00217AC0" w:rsidRDefault="00217AC0"/>
    <w:p w:rsidR="00217AC0" w:rsidRDefault="00217AC0"/>
    <w:p w:rsidR="00947FF5" w:rsidRDefault="00217AC0" w:rsidP="00947FF5">
      <w:r w:rsidRPr="00D428F8">
        <w:rPr>
          <w:b/>
        </w:rPr>
        <w:t>2)</w:t>
      </w:r>
      <w:r w:rsidR="00D428F8">
        <w:tab/>
      </w:r>
      <w:r w:rsidR="002519F8">
        <w:t>Find the excluded values for the algebraic fraction:</w:t>
      </w:r>
    </w:p>
    <w:p w:rsidR="002519F8" w:rsidRDefault="002519F8" w:rsidP="00947FF5"/>
    <w:p w:rsidR="002519F8" w:rsidRDefault="002519F8" w:rsidP="00947FF5">
      <w:r>
        <w:tab/>
      </w:r>
    </w:p>
    <w:p w:rsidR="002519F8" w:rsidRDefault="002519F8" w:rsidP="00947FF5">
      <w:r>
        <w:tab/>
      </w:r>
      <w:r w:rsidR="00C22B6A" w:rsidRPr="001E4CA7">
        <w:rPr>
          <w:position w:val="-26"/>
        </w:rPr>
        <w:object w:dxaOrig="1359" w:dyaOrig="700">
          <v:shape id="_x0000_i1026" type="#_x0000_t75" style="width:68.25pt;height:34.5pt" o:ole="">
            <v:imagedata r:id="rId9" o:title=""/>
          </v:shape>
          <o:OLEObject Type="Embed" ProgID="Equation.DSMT4" ShapeID="_x0000_i1026" DrawAspect="Content" ObjectID="_1536404357" r:id="rId10"/>
        </w:object>
      </w:r>
    </w:p>
    <w:p w:rsidR="002519F8" w:rsidRDefault="002519F8" w:rsidP="00947FF5"/>
    <w:p w:rsidR="002519F8" w:rsidRDefault="002519F8" w:rsidP="00947FF5"/>
    <w:p w:rsidR="002519F8" w:rsidRDefault="002519F8" w:rsidP="00947FF5"/>
    <w:p w:rsidR="002519F8" w:rsidRDefault="002519F8" w:rsidP="00947FF5"/>
    <w:p w:rsidR="00947FF5" w:rsidRDefault="00947FF5" w:rsidP="00947FF5"/>
    <w:p w:rsidR="001E4CA7" w:rsidRDefault="001E4CA7" w:rsidP="00947FF5"/>
    <w:p w:rsidR="001E4CA7" w:rsidRDefault="001E4CA7" w:rsidP="00947FF5"/>
    <w:p w:rsidR="001E4CA7" w:rsidRDefault="001E4CA7" w:rsidP="00947FF5"/>
    <w:p w:rsidR="001E4CA7" w:rsidRDefault="001E4CA7" w:rsidP="00947FF5"/>
    <w:p w:rsidR="001E4CA7" w:rsidRDefault="001E4CA7" w:rsidP="00947FF5"/>
    <w:p w:rsidR="00217AC0" w:rsidRDefault="00217AC0"/>
    <w:p w:rsidR="00217AC0" w:rsidRDefault="00217AC0"/>
    <w:p w:rsidR="00217AC0" w:rsidRDefault="00217AC0"/>
    <w:p w:rsidR="00217AC0" w:rsidRDefault="00217AC0" w:rsidP="00BB4756">
      <w:r w:rsidRPr="00D428F8">
        <w:rPr>
          <w:b/>
        </w:rPr>
        <w:t>3)</w:t>
      </w:r>
      <w:r w:rsidR="00D428F8">
        <w:tab/>
      </w:r>
      <w:r w:rsidR="002301EA">
        <w:t>Perform the indicated ope</w:t>
      </w:r>
      <w:r w:rsidR="000A1BB2">
        <w:t>ration and simplify your answer:</w:t>
      </w:r>
    </w:p>
    <w:p w:rsidR="002301EA" w:rsidRDefault="002301EA" w:rsidP="00BB4756"/>
    <w:p w:rsidR="002301EA" w:rsidRDefault="002301EA" w:rsidP="00BB4756">
      <w:r>
        <w:tab/>
      </w:r>
      <w:r w:rsidR="00C22B6A" w:rsidRPr="001E4CA7">
        <w:rPr>
          <w:position w:val="-26"/>
        </w:rPr>
        <w:object w:dxaOrig="1640" w:dyaOrig="700">
          <v:shape id="_x0000_i1027" type="#_x0000_t75" style="width:82.5pt;height:34.5pt" o:ole="">
            <v:imagedata r:id="rId11" o:title=""/>
          </v:shape>
          <o:OLEObject Type="Embed" ProgID="Equation.DSMT4" ShapeID="_x0000_i1027" DrawAspect="Content" ObjectID="_1536404358" r:id="rId12"/>
        </w:object>
      </w:r>
    </w:p>
    <w:p w:rsidR="00217AC0" w:rsidRDefault="00217AC0"/>
    <w:p w:rsidR="00217AC0" w:rsidRDefault="00217AC0"/>
    <w:p w:rsidR="00363F40" w:rsidRDefault="00363F40"/>
    <w:p w:rsidR="00773ADB" w:rsidRDefault="00773ADB"/>
    <w:p w:rsidR="00773ADB" w:rsidRDefault="00773ADB"/>
    <w:p w:rsidR="00773ADB" w:rsidRDefault="00773ADB"/>
    <w:p w:rsidR="00363F40" w:rsidRDefault="00363F40"/>
    <w:p w:rsidR="00363F40" w:rsidRDefault="00363F40"/>
    <w:p w:rsidR="00217AC0" w:rsidRDefault="00217AC0"/>
    <w:p w:rsidR="00217AC0" w:rsidRDefault="00217AC0"/>
    <w:p w:rsidR="00217AC0" w:rsidRDefault="00217AC0"/>
    <w:p w:rsidR="00C43BC6" w:rsidRDefault="00297A89" w:rsidP="00BB4756">
      <w:r>
        <w:br w:type="page"/>
      </w:r>
      <w:r w:rsidR="00217AC0" w:rsidRPr="00D428F8">
        <w:rPr>
          <w:b/>
        </w:rPr>
        <w:lastRenderedPageBreak/>
        <w:t>4)</w:t>
      </w:r>
      <w:r w:rsidR="00D428F8">
        <w:tab/>
      </w:r>
      <w:r w:rsidR="00026B55">
        <w:t>Perform the indicated operation and simplify your answer:</w:t>
      </w:r>
    </w:p>
    <w:p w:rsidR="00C43BC6" w:rsidRDefault="00C43BC6" w:rsidP="00BB4756"/>
    <w:p w:rsidR="00217AC0" w:rsidRDefault="00267182">
      <w:r>
        <w:tab/>
      </w:r>
      <w:r w:rsidR="00C22B6A" w:rsidRPr="001E4CA7">
        <w:rPr>
          <w:position w:val="-26"/>
        </w:rPr>
        <w:object w:dxaOrig="2840" w:dyaOrig="700">
          <v:shape id="_x0000_i1028" type="#_x0000_t75" style="width:142.5pt;height:34.5pt" o:ole="">
            <v:imagedata r:id="rId13" o:title=""/>
          </v:shape>
          <o:OLEObject Type="Embed" ProgID="Equation.DSMT4" ShapeID="_x0000_i1028" DrawAspect="Content" ObjectID="_1536404359" r:id="rId14"/>
        </w:object>
      </w:r>
    </w:p>
    <w:p w:rsidR="00217AC0" w:rsidRDefault="00217AC0"/>
    <w:p w:rsidR="00217AC0" w:rsidRDefault="00217AC0"/>
    <w:p w:rsidR="00A26AFC" w:rsidRDefault="00A26AFC"/>
    <w:p w:rsidR="00297A89" w:rsidRDefault="00297A89"/>
    <w:p w:rsidR="00297A89" w:rsidRDefault="00297A89"/>
    <w:p w:rsidR="00297A89" w:rsidRDefault="00297A89"/>
    <w:p w:rsidR="00297A89" w:rsidRDefault="00297A89"/>
    <w:p w:rsidR="00297A89" w:rsidRDefault="00297A89"/>
    <w:p w:rsidR="00297A89" w:rsidRDefault="00297A89"/>
    <w:p w:rsidR="00297A89" w:rsidRDefault="00297A89"/>
    <w:p w:rsidR="00297A89" w:rsidRDefault="00297A89"/>
    <w:p w:rsidR="00297A89" w:rsidRDefault="00297A89"/>
    <w:p w:rsidR="00297A89" w:rsidRDefault="00297A89"/>
    <w:p w:rsidR="00297A89" w:rsidRDefault="00297A89"/>
    <w:p w:rsidR="00363F40" w:rsidRDefault="00363F40"/>
    <w:p w:rsidR="00363F40" w:rsidRDefault="00363F40"/>
    <w:p w:rsidR="00026B55" w:rsidRDefault="00217AC0" w:rsidP="00026B55">
      <w:r w:rsidRPr="00D428F8">
        <w:rPr>
          <w:b/>
        </w:rPr>
        <w:t>5)</w:t>
      </w:r>
      <w:r w:rsidR="00D428F8">
        <w:tab/>
      </w:r>
      <w:r w:rsidR="00026B55">
        <w:t>Perform the indicated operation and simplify your answer:</w:t>
      </w:r>
    </w:p>
    <w:p w:rsidR="00DD7D0F" w:rsidRDefault="00DD7D0F" w:rsidP="00DD7D0F"/>
    <w:p w:rsidR="00DD7D0F" w:rsidRDefault="00DD7D0F" w:rsidP="00DD7D0F">
      <w:r>
        <w:tab/>
      </w:r>
      <w:r w:rsidR="00C22B6A" w:rsidRPr="001A65B6">
        <w:rPr>
          <w:position w:val="-24"/>
        </w:rPr>
        <w:object w:dxaOrig="1540" w:dyaOrig="639">
          <v:shape id="_x0000_i1029" type="#_x0000_t75" style="width:77.25pt;height:31.5pt" o:ole="">
            <v:imagedata r:id="rId15" o:title=""/>
          </v:shape>
          <o:OLEObject Type="Embed" ProgID="Equation.DSMT4" ShapeID="_x0000_i1029" DrawAspect="Content" ObjectID="_1536404360" r:id="rId16"/>
        </w:object>
      </w:r>
    </w:p>
    <w:p w:rsidR="00BB4756" w:rsidRDefault="00BB4756" w:rsidP="00BB4756"/>
    <w:p w:rsidR="00217AC0" w:rsidRDefault="00217AC0">
      <w:pPr>
        <w:ind w:firstLine="720"/>
      </w:pPr>
    </w:p>
    <w:p w:rsidR="00217AC0" w:rsidRDefault="00217AC0"/>
    <w:p w:rsidR="00217AC0" w:rsidRDefault="00217AC0"/>
    <w:p w:rsidR="00217AC0" w:rsidRDefault="00217AC0"/>
    <w:p w:rsidR="00217AC0" w:rsidRDefault="00217AC0"/>
    <w:p w:rsidR="00217AC0" w:rsidRDefault="00217AC0"/>
    <w:p w:rsidR="00297A89" w:rsidRDefault="00297A89"/>
    <w:p w:rsidR="009D5720" w:rsidRDefault="009D5720" w:rsidP="009D5720">
      <w:r w:rsidRPr="00D428F8">
        <w:rPr>
          <w:b/>
        </w:rPr>
        <w:t>6)</w:t>
      </w:r>
      <w:r>
        <w:t xml:space="preserve"> </w:t>
      </w:r>
      <w:r w:rsidR="00D428F8">
        <w:tab/>
      </w:r>
      <w:r>
        <w:t>Perform the indicated operation and simplify your answer:</w:t>
      </w:r>
    </w:p>
    <w:p w:rsidR="00297A89" w:rsidRDefault="00297A89"/>
    <w:p w:rsidR="00297A89" w:rsidRDefault="00297A89"/>
    <w:p w:rsidR="00297A89" w:rsidRDefault="009D5720">
      <w:r>
        <w:tab/>
      </w:r>
      <w:r w:rsidR="00C22B6A" w:rsidRPr="001A65B6">
        <w:rPr>
          <w:position w:val="-24"/>
        </w:rPr>
        <w:object w:dxaOrig="1579" w:dyaOrig="639">
          <v:shape id="_x0000_i1030" type="#_x0000_t75" style="width:79.5pt;height:31.5pt" o:ole="">
            <v:imagedata r:id="rId17" o:title=""/>
          </v:shape>
          <o:OLEObject Type="Embed" ProgID="Equation.DSMT4" ShapeID="_x0000_i1030" DrawAspect="Content" ObjectID="_1536404361" r:id="rId18"/>
        </w:object>
      </w:r>
    </w:p>
    <w:p w:rsidR="00217AC0" w:rsidRDefault="00217AC0"/>
    <w:p w:rsidR="00363F40" w:rsidRDefault="00363F40"/>
    <w:p w:rsidR="00363F40" w:rsidRDefault="00363F40"/>
    <w:p w:rsidR="00217AC0" w:rsidRDefault="00217AC0"/>
    <w:p w:rsidR="00217AC0" w:rsidRDefault="00217AC0"/>
    <w:p w:rsidR="00212628" w:rsidRDefault="00297A89" w:rsidP="00D428F8">
      <w:pPr>
        <w:ind w:left="720" w:hanging="720"/>
      </w:pPr>
      <w:r>
        <w:br w:type="page"/>
      </w:r>
      <w:r w:rsidR="009D5720" w:rsidRPr="00D428F8">
        <w:rPr>
          <w:b/>
        </w:rPr>
        <w:lastRenderedPageBreak/>
        <w:t>7</w:t>
      </w:r>
      <w:r w:rsidR="00217AC0" w:rsidRPr="00D428F8">
        <w:rPr>
          <w:b/>
        </w:rPr>
        <w:t>)</w:t>
      </w:r>
      <w:r w:rsidR="00D428F8">
        <w:tab/>
      </w:r>
      <w:r w:rsidR="00695D47">
        <w:t xml:space="preserve">Solve the equation and show the check of your solution(s).  If an answer is an excluded value, please </w:t>
      </w:r>
      <w:r w:rsidR="00523E82">
        <w:t>state</w:t>
      </w:r>
      <w:r w:rsidR="00695D47">
        <w:t xml:space="preserve"> than on your paper.  Use the method discussed in Section 7.7 of our text, clearing fractions from the equation first.</w:t>
      </w:r>
    </w:p>
    <w:p w:rsidR="00257E38" w:rsidRDefault="00257E38" w:rsidP="00BB4756"/>
    <w:p w:rsidR="00257E38" w:rsidRDefault="00257E38" w:rsidP="00BB4756"/>
    <w:p w:rsidR="00212628" w:rsidRDefault="00212628" w:rsidP="00BB4756">
      <w:r>
        <w:tab/>
      </w:r>
      <w:r w:rsidR="00B17DCA" w:rsidRPr="009D5720">
        <w:rPr>
          <w:position w:val="-26"/>
        </w:rPr>
        <w:object w:dxaOrig="3240" w:dyaOrig="700">
          <v:shape id="_x0000_i1031" type="#_x0000_t75" style="width:162.75pt;height:34.5pt" o:ole="">
            <v:imagedata r:id="rId19" o:title=""/>
          </v:shape>
          <o:OLEObject Type="Embed" ProgID="Equation.DSMT4" ShapeID="_x0000_i1031" DrawAspect="Content" ObjectID="_1536404362" r:id="rId20"/>
        </w:object>
      </w:r>
    </w:p>
    <w:p w:rsidR="00217AC0" w:rsidRDefault="00217AC0"/>
    <w:p w:rsidR="00217AC0" w:rsidRDefault="00217AC0"/>
    <w:p w:rsidR="00217AC0" w:rsidRDefault="00217AC0"/>
    <w:p w:rsidR="00217AC0" w:rsidRDefault="00217AC0"/>
    <w:p w:rsidR="00351349" w:rsidRDefault="00351349"/>
    <w:p w:rsidR="00351349" w:rsidRDefault="00351349"/>
    <w:p w:rsidR="00297A89" w:rsidRDefault="00297A89"/>
    <w:p w:rsidR="00297A89" w:rsidRDefault="00297A89"/>
    <w:p w:rsidR="00297A89" w:rsidRDefault="00297A89"/>
    <w:p w:rsidR="00297A89" w:rsidRDefault="00297A89"/>
    <w:p w:rsidR="00297A89" w:rsidRDefault="00297A89"/>
    <w:p w:rsidR="00297A89" w:rsidRDefault="00297A89"/>
    <w:p w:rsidR="00363F40" w:rsidRDefault="00363F40"/>
    <w:p w:rsidR="00363F40" w:rsidRDefault="00363F40"/>
    <w:p w:rsidR="00217AC0" w:rsidRDefault="00217AC0"/>
    <w:p w:rsidR="00217AC0" w:rsidRDefault="00217AC0"/>
    <w:p w:rsidR="00217AC0" w:rsidRDefault="00217AC0"/>
    <w:p w:rsidR="00257E38" w:rsidRDefault="009D5720" w:rsidP="00D428F8">
      <w:pPr>
        <w:ind w:left="720" w:hanging="720"/>
      </w:pPr>
      <w:r w:rsidRPr="00D428F8">
        <w:rPr>
          <w:b/>
        </w:rPr>
        <w:t>8</w:t>
      </w:r>
      <w:r w:rsidR="00217AC0" w:rsidRPr="00D428F8">
        <w:rPr>
          <w:b/>
        </w:rPr>
        <w:t>)</w:t>
      </w:r>
      <w:r w:rsidR="00D428F8">
        <w:tab/>
      </w:r>
      <w:r w:rsidR="00853AF1">
        <w:t>Solve the equation and sho</w:t>
      </w:r>
      <w:r w:rsidR="00257E38">
        <w:t>w the check of your solution(s).</w:t>
      </w:r>
      <w:r w:rsidR="00695D47">
        <w:t xml:space="preserve">  If an answer is an</w:t>
      </w:r>
      <w:r w:rsidR="00523E82">
        <w:t xml:space="preserve"> excluded value, please state that o</w:t>
      </w:r>
      <w:r w:rsidR="007A09B4">
        <w:t xml:space="preserve">n </w:t>
      </w:r>
      <w:r w:rsidR="00695D47">
        <w:t>your paper.</w:t>
      </w:r>
      <w:r w:rsidR="00257E38">
        <w:t xml:space="preserve">  Use the method discussed in Section </w:t>
      </w:r>
      <w:r w:rsidR="00695D47">
        <w:t>7.7</w:t>
      </w:r>
      <w:r w:rsidR="00257E38">
        <w:t xml:space="preserve"> of our text, clearing fractions from the equation first.</w:t>
      </w:r>
    </w:p>
    <w:p w:rsidR="00C64E12" w:rsidRDefault="00C64E12" w:rsidP="00C64E12"/>
    <w:p w:rsidR="00C64E12" w:rsidRDefault="00C64E12" w:rsidP="00C64E12">
      <w:r>
        <w:tab/>
      </w:r>
      <w:r w:rsidR="003F2BB2" w:rsidRPr="00AF504D">
        <w:rPr>
          <w:position w:val="-28"/>
        </w:rPr>
        <w:object w:dxaOrig="3360" w:dyaOrig="700">
          <v:shape id="_x0000_i1032" type="#_x0000_t75" style="width:167.25pt;height:34.5pt" o:ole="">
            <v:imagedata r:id="rId21" o:title=""/>
          </v:shape>
          <o:OLEObject Type="Embed" ProgID="Equation.DSMT4" ShapeID="_x0000_i1032" DrawAspect="Content" ObjectID="_1536404363" r:id="rId22"/>
        </w:object>
      </w:r>
      <w:r w:rsidR="00B0298C">
        <w:t xml:space="preserve"> </w:t>
      </w:r>
    </w:p>
    <w:p w:rsidR="00217AC0" w:rsidRDefault="00217AC0" w:rsidP="00BB4756"/>
    <w:p w:rsidR="00217AC0" w:rsidRDefault="00217AC0"/>
    <w:p w:rsidR="00217AC0" w:rsidRDefault="00217AC0"/>
    <w:p w:rsidR="00363F40" w:rsidRDefault="00363F40"/>
    <w:p w:rsidR="00363F40" w:rsidRDefault="00363F40"/>
    <w:p w:rsidR="00363F40" w:rsidRDefault="00363F40"/>
    <w:p w:rsidR="00217AC0" w:rsidRDefault="00217AC0"/>
    <w:p w:rsidR="00217AC0" w:rsidRDefault="00217AC0"/>
    <w:p w:rsidR="00217AC0" w:rsidRDefault="00217AC0"/>
    <w:p w:rsidR="00217AC0" w:rsidRDefault="00297A89" w:rsidP="003F2BB2">
      <w:pPr>
        <w:ind w:left="720" w:hanging="720"/>
      </w:pPr>
      <w:r>
        <w:br w:type="page"/>
      </w:r>
      <w:r w:rsidR="009D5720" w:rsidRPr="00D428F8">
        <w:rPr>
          <w:b/>
        </w:rPr>
        <w:lastRenderedPageBreak/>
        <w:t>9</w:t>
      </w:r>
      <w:r w:rsidR="00600D27" w:rsidRPr="00D428F8">
        <w:rPr>
          <w:b/>
        </w:rPr>
        <w:t>)</w:t>
      </w:r>
      <w:r w:rsidR="003F2BB2">
        <w:tab/>
      </w:r>
      <w:r w:rsidR="00075288">
        <w:t xml:space="preserve">If a </w:t>
      </w:r>
      <w:r w:rsidR="00E03CEE">
        <w:t>7</w:t>
      </w:r>
      <w:r w:rsidR="00075288">
        <w:t xml:space="preserve">-foot tall adult elephant casts an </w:t>
      </w:r>
      <w:r w:rsidR="00E03CEE">
        <w:t>21</w:t>
      </w:r>
      <w:r w:rsidR="00075288">
        <w:t>-foot shadow, how long is the shadow of the 6-foot zookeeper?  Use a proportion to set up and solve an equation.  Round your answer to the nearest tenth of a foot if necessary.</w:t>
      </w:r>
      <w:r w:rsidR="00E03CEE">
        <w:t xml:space="preserve"> Answer must include unit of measure.</w:t>
      </w:r>
    </w:p>
    <w:p w:rsidR="00217AC0" w:rsidRDefault="00217AC0">
      <w:r>
        <w:t xml:space="preserve"> </w:t>
      </w:r>
    </w:p>
    <w:p w:rsidR="00217AC0" w:rsidRDefault="00217AC0"/>
    <w:p w:rsidR="00217AC0" w:rsidRDefault="00217AC0"/>
    <w:p w:rsidR="00217AC0" w:rsidRDefault="00217AC0"/>
    <w:p w:rsidR="002318FB" w:rsidRDefault="002318FB"/>
    <w:p w:rsidR="002318FB" w:rsidRDefault="002318FB"/>
    <w:p w:rsidR="00351349" w:rsidRDefault="00351349"/>
    <w:p w:rsidR="002318FB" w:rsidRDefault="002318FB"/>
    <w:p w:rsidR="002318FB" w:rsidRDefault="002318FB"/>
    <w:p w:rsidR="002318FB" w:rsidRDefault="002318FB"/>
    <w:p w:rsidR="004B7063" w:rsidRDefault="004B7063"/>
    <w:p w:rsidR="00217AC0" w:rsidRDefault="00217AC0"/>
    <w:p w:rsidR="00297A89" w:rsidRDefault="00297A89" w:rsidP="00BB4756"/>
    <w:p w:rsidR="00297A89" w:rsidRDefault="00297A89" w:rsidP="00BB4756"/>
    <w:p w:rsidR="00297A89" w:rsidRDefault="00297A89" w:rsidP="00BB4756"/>
    <w:p w:rsidR="00297A89" w:rsidRDefault="00297A89" w:rsidP="00BB4756"/>
    <w:p w:rsidR="00297A89" w:rsidRDefault="00297A89" w:rsidP="00BB4756"/>
    <w:p w:rsidR="00075288" w:rsidRDefault="009D5720" w:rsidP="00E03CEE">
      <w:pPr>
        <w:ind w:left="720" w:hanging="720"/>
      </w:pPr>
      <w:r w:rsidRPr="00D428F8">
        <w:rPr>
          <w:b/>
        </w:rPr>
        <w:t>10</w:t>
      </w:r>
      <w:r w:rsidR="00217AC0" w:rsidRPr="00D428F8">
        <w:rPr>
          <w:b/>
        </w:rPr>
        <w:t>)</w:t>
      </w:r>
      <w:r w:rsidR="00217AC0">
        <w:t xml:space="preserve">  </w:t>
      </w:r>
      <w:r w:rsidR="00E03CEE">
        <w:tab/>
      </w:r>
      <w:r w:rsidR="004C54BE">
        <w:t>Crystal</w:t>
      </w:r>
      <w:r w:rsidR="00075288">
        <w:t xml:space="preserve"> worked 1</w:t>
      </w:r>
      <w:r w:rsidR="00E03CEE">
        <w:t>0</w:t>
      </w:r>
      <w:r w:rsidR="00075288">
        <w:t xml:space="preserve"> more overtime hours than </w:t>
      </w:r>
      <w:r w:rsidR="004C54BE">
        <w:t>Justin</w:t>
      </w:r>
      <w:r w:rsidR="00075288">
        <w:t xml:space="preserve"> one week.  If </w:t>
      </w:r>
      <w:r w:rsidR="004C54BE">
        <w:t>Crystal</w:t>
      </w:r>
      <w:r w:rsidR="00075288">
        <w:t xml:space="preserve"> worked </w:t>
      </w:r>
      <w:r w:rsidR="00E03CEE">
        <w:t>6</w:t>
      </w:r>
      <w:r w:rsidR="00075288">
        <w:t xml:space="preserve"> overtime hours for every </w:t>
      </w:r>
      <w:r w:rsidR="00E03CEE">
        <w:t>4</w:t>
      </w:r>
      <w:r w:rsidR="004C54BE">
        <w:t xml:space="preserve"> overtime hours that Justin</w:t>
      </w:r>
      <w:r w:rsidR="00075288">
        <w:t xml:space="preserve"> worked, for how many hours of overtime did each person work?  Round your answer to the nearest tenth of an hour if necessary.</w:t>
      </w:r>
      <w:r w:rsidR="00E03CEE">
        <w:t xml:space="preserve">  Answer must include unit of measure.</w:t>
      </w:r>
    </w:p>
    <w:p w:rsidR="00217AC0" w:rsidRDefault="00217AC0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/>
    <w:p w:rsidR="004F7F81" w:rsidRDefault="004F7F81" w:rsidP="00297A89">
      <w:r>
        <w:t>11. Practice simplifying square roots.</w:t>
      </w:r>
    </w:p>
    <w:p w:rsidR="004F7F81" w:rsidRDefault="004F7F81" w:rsidP="00297A89"/>
    <w:p w:rsidR="004F7F81" w:rsidRDefault="004F7F81" w:rsidP="00297A89">
      <w:r>
        <w:rPr>
          <w:rFonts w:ascii="CMR12" w:hAnsi="CMR12"/>
          <w:color w:val="000000"/>
          <w:sz w:val="22"/>
          <w:szCs w:val="22"/>
        </w:rPr>
        <w:t>8</w:t>
      </w:r>
      <w:r>
        <w:rPr>
          <w:rFonts w:ascii="CMSY10" w:hAnsi="CMSY10"/>
          <w:color w:val="000000"/>
          <w:sz w:val="22"/>
          <w:szCs w:val="22"/>
        </w:rPr>
        <w:t>√98</w:t>
      </w:r>
      <w:r>
        <w:rPr>
          <w:rFonts w:ascii="CMMI12" w:hAnsi="CMMI12"/>
          <w:color w:val="000000"/>
          <w:sz w:val="22"/>
          <w:szCs w:val="22"/>
        </w:rPr>
        <w:t>mn</w:t>
      </w:r>
      <w:bookmarkStart w:id="0" w:name="_GoBack"/>
      <w:bookmarkEnd w:id="0"/>
    </w:p>
    <w:p w:rsidR="00217AC0" w:rsidRDefault="00217AC0"/>
    <w:p w:rsidR="00217AC0" w:rsidRDefault="00217AC0"/>
    <w:p w:rsidR="00217AC0" w:rsidRDefault="00217AC0"/>
    <w:p w:rsidR="00217AC0" w:rsidRDefault="00217AC0"/>
    <w:p w:rsidR="002318FB" w:rsidRDefault="002318FB"/>
    <w:p w:rsidR="002318FB" w:rsidRDefault="002318FB"/>
    <w:p w:rsidR="002318FB" w:rsidRDefault="002318FB"/>
    <w:p w:rsidR="002318FB" w:rsidRDefault="002318FB"/>
    <w:p w:rsidR="002318FB" w:rsidRDefault="002318FB"/>
    <w:p w:rsidR="002318FB" w:rsidRDefault="002318FB"/>
    <w:p w:rsidR="002318FB" w:rsidRDefault="002318FB"/>
    <w:p w:rsidR="00217AC0" w:rsidRDefault="00217AC0"/>
    <w:p w:rsidR="00217AC0" w:rsidRDefault="00217AC0"/>
    <w:p w:rsidR="0016658A" w:rsidRPr="00CA464F" w:rsidRDefault="0016658A"/>
    <w:p w:rsidR="0016658A" w:rsidRDefault="0016658A">
      <w:pPr>
        <w:rPr>
          <w:b/>
          <w:i/>
        </w:rPr>
      </w:pPr>
    </w:p>
    <w:p w:rsidR="0016658A" w:rsidRDefault="0016658A">
      <w:pPr>
        <w:rPr>
          <w:b/>
          <w:i/>
        </w:rPr>
      </w:pPr>
    </w:p>
    <w:p w:rsidR="00B86DB0" w:rsidRDefault="00B86DB0">
      <w:pPr>
        <w:rPr>
          <w:b/>
          <w:i/>
        </w:rPr>
      </w:pPr>
    </w:p>
    <w:p w:rsidR="00B86DB0" w:rsidRDefault="00B86DB0">
      <w:pPr>
        <w:rPr>
          <w:b/>
          <w:i/>
        </w:rPr>
      </w:pPr>
    </w:p>
    <w:p w:rsidR="00F24C35" w:rsidRPr="00995A59" w:rsidRDefault="00F24C35">
      <w:pPr>
        <w:rPr>
          <w:b/>
          <w:i/>
        </w:rPr>
      </w:pPr>
    </w:p>
    <w:sectPr w:rsidR="00F24C35" w:rsidRPr="00995A59" w:rsidSect="00CF79AA">
      <w:headerReference w:type="default" r:id="rId23"/>
      <w:pgSz w:w="12240" w:h="15840"/>
      <w:pgMar w:top="1152" w:right="1440" w:bottom="1152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F1BE5" w:rsidRDefault="000F1BE5">
      <w:r>
        <w:separator/>
      </w:r>
    </w:p>
  </w:endnote>
  <w:endnote w:type="continuationSeparator" w:id="0">
    <w:p w:rsidR="000F1BE5" w:rsidRDefault="000F1B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MR12">
    <w:altName w:val="Times New Roman"/>
    <w:panose1 w:val="00000000000000000000"/>
    <w:charset w:val="00"/>
    <w:family w:val="roman"/>
    <w:notTrueType/>
    <w:pitch w:val="default"/>
  </w:font>
  <w:font w:name="CMSY10">
    <w:altName w:val="Times New Roman"/>
    <w:panose1 w:val="00000000000000000000"/>
    <w:charset w:val="00"/>
    <w:family w:val="roman"/>
    <w:notTrueType/>
    <w:pitch w:val="default"/>
  </w:font>
  <w:font w:name="CMMI12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F1BE5" w:rsidRDefault="000F1BE5">
      <w:r>
        <w:separator/>
      </w:r>
    </w:p>
  </w:footnote>
  <w:footnote w:type="continuationSeparator" w:id="0">
    <w:p w:rsidR="000F1BE5" w:rsidRDefault="000F1B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2820" w:rsidRDefault="001E2820">
    <w:pPr>
      <w:pStyle w:val="Header"/>
    </w:pPr>
    <w:r>
      <w:t>Math 012</w:t>
    </w:r>
  </w:p>
  <w:p w:rsidR="001E2820" w:rsidRDefault="001E2820">
    <w:pPr>
      <w:pStyle w:val="Header"/>
      <w:tabs>
        <w:tab w:val="left" w:pos="1815"/>
      </w:tabs>
      <w:rPr>
        <w:rStyle w:val="PageNumber"/>
      </w:rPr>
    </w:pPr>
    <w:r>
      <w:tab/>
    </w:r>
    <w:r>
      <w:tab/>
    </w:r>
    <w:r>
      <w:tab/>
      <w:t xml:space="preserve">Page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F7F81">
      <w:rPr>
        <w:rStyle w:val="PageNumber"/>
        <w:noProof/>
      </w:rPr>
      <w:t>5</w:t>
    </w:r>
    <w:r>
      <w:rPr>
        <w:rStyle w:val="PageNumber"/>
      </w:rPr>
      <w:fldChar w:fldCharType="end"/>
    </w:r>
  </w:p>
  <w:p w:rsidR="001E2820" w:rsidRDefault="001E2820">
    <w:pPr>
      <w:pStyle w:val="Header"/>
      <w:rPr>
        <w:rStyle w:val="PageNumber"/>
      </w:rPr>
    </w:pPr>
  </w:p>
  <w:p w:rsidR="001E2820" w:rsidRDefault="001E282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DC5BB9"/>
    <w:multiLevelType w:val="hybridMultilevel"/>
    <w:tmpl w:val="1DD618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FB707E"/>
    <w:multiLevelType w:val="hybridMultilevel"/>
    <w:tmpl w:val="DEB0C4C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3AD6"/>
    <w:rsid w:val="0001501F"/>
    <w:rsid w:val="00026B55"/>
    <w:rsid w:val="00050753"/>
    <w:rsid w:val="00075288"/>
    <w:rsid w:val="000A1432"/>
    <w:rsid w:val="000A1BB2"/>
    <w:rsid w:val="000C1470"/>
    <w:rsid w:val="000D726C"/>
    <w:rsid w:val="000F1BE5"/>
    <w:rsid w:val="00103AD6"/>
    <w:rsid w:val="00116348"/>
    <w:rsid w:val="00134106"/>
    <w:rsid w:val="0016658A"/>
    <w:rsid w:val="001878DB"/>
    <w:rsid w:val="00196A64"/>
    <w:rsid w:val="001A5568"/>
    <w:rsid w:val="001B0621"/>
    <w:rsid w:val="001B5455"/>
    <w:rsid w:val="001E2820"/>
    <w:rsid w:val="001E4CA7"/>
    <w:rsid w:val="001E730C"/>
    <w:rsid w:val="00200CC3"/>
    <w:rsid w:val="00207087"/>
    <w:rsid w:val="00212628"/>
    <w:rsid w:val="00217AC0"/>
    <w:rsid w:val="002301EA"/>
    <w:rsid w:val="002318FB"/>
    <w:rsid w:val="00236108"/>
    <w:rsid w:val="002519F8"/>
    <w:rsid w:val="0025250D"/>
    <w:rsid w:val="0025662F"/>
    <w:rsid w:val="00257E38"/>
    <w:rsid w:val="00267182"/>
    <w:rsid w:val="00273A09"/>
    <w:rsid w:val="00282F85"/>
    <w:rsid w:val="00284282"/>
    <w:rsid w:val="00297A89"/>
    <w:rsid w:val="002A1300"/>
    <w:rsid w:val="00327413"/>
    <w:rsid w:val="00351349"/>
    <w:rsid w:val="0036110C"/>
    <w:rsid w:val="00363F40"/>
    <w:rsid w:val="00371E4E"/>
    <w:rsid w:val="0038769A"/>
    <w:rsid w:val="003B7413"/>
    <w:rsid w:val="003C56A9"/>
    <w:rsid w:val="003F2BB2"/>
    <w:rsid w:val="00445018"/>
    <w:rsid w:val="00452812"/>
    <w:rsid w:val="004551B7"/>
    <w:rsid w:val="004631C7"/>
    <w:rsid w:val="0049197C"/>
    <w:rsid w:val="004A6E69"/>
    <w:rsid w:val="004B4BA5"/>
    <w:rsid w:val="004B7063"/>
    <w:rsid w:val="004C54BE"/>
    <w:rsid w:val="004D2BED"/>
    <w:rsid w:val="004F43E4"/>
    <w:rsid w:val="004F7F81"/>
    <w:rsid w:val="005028EF"/>
    <w:rsid w:val="005074DC"/>
    <w:rsid w:val="0051604F"/>
    <w:rsid w:val="00523E82"/>
    <w:rsid w:val="00557812"/>
    <w:rsid w:val="00586857"/>
    <w:rsid w:val="00600D27"/>
    <w:rsid w:val="00620FE5"/>
    <w:rsid w:val="00637C8E"/>
    <w:rsid w:val="00652F8F"/>
    <w:rsid w:val="006668D9"/>
    <w:rsid w:val="006736E7"/>
    <w:rsid w:val="00695D47"/>
    <w:rsid w:val="007047D9"/>
    <w:rsid w:val="00721957"/>
    <w:rsid w:val="00741EDA"/>
    <w:rsid w:val="007560F3"/>
    <w:rsid w:val="00763D37"/>
    <w:rsid w:val="00773ADB"/>
    <w:rsid w:val="007A09B4"/>
    <w:rsid w:val="007A298A"/>
    <w:rsid w:val="007B043A"/>
    <w:rsid w:val="00810D6F"/>
    <w:rsid w:val="008321C2"/>
    <w:rsid w:val="0083739C"/>
    <w:rsid w:val="00853AF1"/>
    <w:rsid w:val="00863825"/>
    <w:rsid w:val="008878D9"/>
    <w:rsid w:val="008C58AD"/>
    <w:rsid w:val="008F51B1"/>
    <w:rsid w:val="009408EB"/>
    <w:rsid w:val="00942819"/>
    <w:rsid w:val="00947FF5"/>
    <w:rsid w:val="00984D40"/>
    <w:rsid w:val="00985094"/>
    <w:rsid w:val="00992A4A"/>
    <w:rsid w:val="00995A59"/>
    <w:rsid w:val="009B197C"/>
    <w:rsid w:val="009B7FCA"/>
    <w:rsid w:val="009C2DE2"/>
    <w:rsid w:val="009D5720"/>
    <w:rsid w:val="009F77EF"/>
    <w:rsid w:val="00A05C1B"/>
    <w:rsid w:val="00A2671D"/>
    <w:rsid w:val="00A26AFC"/>
    <w:rsid w:val="00A33E30"/>
    <w:rsid w:val="00A74306"/>
    <w:rsid w:val="00AB6BE6"/>
    <w:rsid w:val="00AF236E"/>
    <w:rsid w:val="00AF504D"/>
    <w:rsid w:val="00B0298C"/>
    <w:rsid w:val="00B0362A"/>
    <w:rsid w:val="00B17DCA"/>
    <w:rsid w:val="00B313BB"/>
    <w:rsid w:val="00B3143F"/>
    <w:rsid w:val="00B507AA"/>
    <w:rsid w:val="00B5439A"/>
    <w:rsid w:val="00B7320E"/>
    <w:rsid w:val="00B734AA"/>
    <w:rsid w:val="00B86DB0"/>
    <w:rsid w:val="00BA396A"/>
    <w:rsid w:val="00BB4756"/>
    <w:rsid w:val="00BF2210"/>
    <w:rsid w:val="00C00927"/>
    <w:rsid w:val="00C131DB"/>
    <w:rsid w:val="00C22B6A"/>
    <w:rsid w:val="00C37712"/>
    <w:rsid w:val="00C43BC6"/>
    <w:rsid w:val="00C51739"/>
    <w:rsid w:val="00C61020"/>
    <w:rsid w:val="00C61396"/>
    <w:rsid w:val="00C64E12"/>
    <w:rsid w:val="00C90E5F"/>
    <w:rsid w:val="00C92196"/>
    <w:rsid w:val="00CA40E7"/>
    <w:rsid w:val="00CA464F"/>
    <w:rsid w:val="00CF79AA"/>
    <w:rsid w:val="00D428F8"/>
    <w:rsid w:val="00D6683C"/>
    <w:rsid w:val="00D90B8F"/>
    <w:rsid w:val="00DD7D0F"/>
    <w:rsid w:val="00DE5105"/>
    <w:rsid w:val="00DE5873"/>
    <w:rsid w:val="00E03CEE"/>
    <w:rsid w:val="00E135EE"/>
    <w:rsid w:val="00E27F87"/>
    <w:rsid w:val="00E349E4"/>
    <w:rsid w:val="00E75DC5"/>
    <w:rsid w:val="00EE4507"/>
    <w:rsid w:val="00EE4531"/>
    <w:rsid w:val="00F24C35"/>
    <w:rsid w:val="00F317E4"/>
    <w:rsid w:val="00F3198D"/>
    <w:rsid w:val="00F826E5"/>
    <w:rsid w:val="00F8525D"/>
    <w:rsid w:val="00FB2444"/>
    <w:rsid w:val="00FC1A15"/>
    <w:rsid w:val="00FD5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9C056DC"/>
  <w15:docId w15:val="{EA1A1581-F7F0-4F45-963A-170082489D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F79A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rsid w:val="00CF79AA"/>
    <w:rPr>
      <w:color w:val="0000FF"/>
      <w:u w:val="single"/>
    </w:rPr>
  </w:style>
  <w:style w:type="paragraph" w:styleId="Header">
    <w:name w:val="header"/>
    <w:basedOn w:val="Normal"/>
    <w:semiHidden/>
    <w:rsid w:val="00CF79A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CF79A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CF79AA"/>
  </w:style>
  <w:style w:type="paragraph" w:styleId="BalloonText">
    <w:name w:val="Balloon Text"/>
    <w:basedOn w:val="Normal"/>
    <w:link w:val="BalloonTextChar"/>
    <w:uiPriority w:val="99"/>
    <w:semiHidden/>
    <w:unhideWhenUsed/>
    <w:rsid w:val="004551B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51B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272</Words>
  <Characters>155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009 Quiz 1</vt:lpstr>
    </vt:vector>
  </TitlesOfParts>
  <Company>Microsoft</Company>
  <LinksUpToDate>false</LinksUpToDate>
  <CharactersWithSpaces>1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009 Quiz 1</dc:title>
  <dc:creator>Kate</dc:creator>
  <cp:lastModifiedBy>jeff vlk</cp:lastModifiedBy>
  <cp:revision>3</cp:revision>
  <cp:lastPrinted>2014-09-21T18:14:00Z</cp:lastPrinted>
  <dcterms:created xsi:type="dcterms:W3CDTF">2016-09-26T18:08:00Z</dcterms:created>
  <dcterms:modified xsi:type="dcterms:W3CDTF">2016-09-26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